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141" w:rsidRDefault="00EF2141" w:rsidP="00EF2141">
      <w:pPr>
        <w:pStyle w:val="xworksheettype"/>
      </w:pPr>
      <w:r>
        <w:t>Literacy support worksheet</w:t>
      </w:r>
    </w:p>
    <w:p w:rsidR="00EF2141" w:rsidRDefault="00EF2141" w:rsidP="00EF2141">
      <w:pPr>
        <w:pStyle w:val="xchapterhead"/>
      </w:pPr>
      <w:r>
        <w:t>8.1 Earth’s gravity pulls objects to the centre of the Earth</w:t>
      </w:r>
    </w:p>
    <w:p w:rsidR="00EF2141" w:rsidRDefault="00EF2141" w:rsidP="00EF2141">
      <w:pPr>
        <w:pStyle w:val="xpagereference"/>
        <w:rPr>
          <w:szCs w:val="24"/>
          <w:lang w:val="en-AU"/>
        </w:rPr>
      </w:pPr>
      <w:r>
        <w:rPr>
          <w:szCs w:val="24"/>
          <w:lang w:val="en-AU"/>
        </w:rPr>
        <w:t>Pages 144</w:t>
      </w:r>
      <w:r>
        <w:rPr>
          <w:rFonts w:cs="Arial"/>
          <w:szCs w:val="24"/>
          <w:lang w:val="en-AU"/>
        </w:rPr>
        <w:t>–</w:t>
      </w:r>
      <w:r>
        <w:rPr>
          <w:szCs w:val="24"/>
          <w:lang w:val="en-AU"/>
        </w:rPr>
        <w:t>145 and 210</w:t>
      </w:r>
    </w:p>
    <w:p w:rsidR="00EF2141" w:rsidRDefault="00EF2141" w:rsidP="00EF2141">
      <w:pPr>
        <w:pStyle w:val="xahead"/>
        <w:rPr>
          <w:noProof w:val="0"/>
          <w:lang w:val="en-AU"/>
        </w:rPr>
      </w:pPr>
      <w:r>
        <w:rPr>
          <w:noProof w:val="0"/>
          <w:lang w:val="en-AU"/>
        </w:rPr>
        <w:t>Gravity</w:t>
      </w:r>
    </w:p>
    <w:p w:rsidR="00EF2141" w:rsidRDefault="00EF2141" w:rsidP="00EF2141">
      <w:pPr>
        <w:pStyle w:val="xlist"/>
        <w:rPr>
          <w:b/>
        </w:rPr>
      </w:pPr>
      <w:r>
        <w:t>1</w:t>
      </w:r>
      <w:r>
        <w:tab/>
        <w:t>Gravity is a force that attracts an object to the centre of the Earth. What is a gravitational field?</w:t>
      </w:r>
    </w:p>
    <w:p w:rsidR="00EF2141" w:rsidRDefault="00EF2141" w:rsidP="00EF2141">
      <w:pPr>
        <w:pStyle w:val="xline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parafo"/>
        <w:rPr>
          <w:b/>
          <w:lang w:val="en-AU"/>
        </w:rPr>
      </w:pPr>
      <w:r>
        <w:rPr>
          <w:lang w:val="en-AU"/>
        </w:rPr>
        <w:t>Isaac Newton is pictured below on the day he f</w:t>
      </w:r>
      <w:bookmarkStart w:id="0" w:name="_GoBack"/>
      <w:bookmarkEnd w:id="0"/>
      <w:r>
        <w:rPr>
          <w:lang w:val="en-AU"/>
        </w:rPr>
        <w:t>irst pondered the idea of gravity.</w:t>
      </w:r>
    </w:p>
    <w:p w:rsidR="00EF2141" w:rsidRDefault="00EF2141" w:rsidP="00EF2141">
      <w:pPr>
        <w:pStyle w:val="xlist"/>
        <w:rPr>
          <w:b/>
        </w:rPr>
      </w:pPr>
      <w:r>
        <w:rPr>
          <w:noProof/>
          <w:lang w:eastAsia="en-A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24130</wp:posOffset>
            </wp:positionV>
            <wp:extent cx="3114040" cy="2079625"/>
            <wp:effectExtent l="0" t="0" r="0" b="0"/>
            <wp:wrapSquare wrapText="bothSides"/>
            <wp:docPr id="2" name="Picture 2" descr="WS0801_00883-r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S0801_00883-r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207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</w:t>
      </w:r>
      <w:r>
        <w:tab/>
        <w:t>Explain why the apple fell to the ground.</w:t>
      </w:r>
    </w:p>
    <w:p w:rsidR="00EF2141" w:rsidRDefault="00EF2141" w:rsidP="00EF2141">
      <w:pPr>
        <w:pStyle w:val="xline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</w:pPr>
      <w:r>
        <w:t>3</w:t>
      </w:r>
      <w:r>
        <w:tab/>
        <w:t xml:space="preserve">An apple has a mass of 200 grams (0.2 kg). </w:t>
      </w:r>
    </w:p>
    <w:p w:rsidR="00EF2141" w:rsidRDefault="00EF2141" w:rsidP="00EF2141">
      <w:pPr>
        <w:pStyle w:val="xlist"/>
      </w:pPr>
      <w:r>
        <w:rPr>
          <w:noProof/>
          <w:lang w:eastAsia="en-AU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587240</wp:posOffset>
            </wp:positionH>
            <wp:positionV relativeFrom="paragraph">
              <wp:posOffset>13335</wp:posOffset>
            </wp:positionV>
            <wp:extent cx="1988185" cy="1886585"/>
            <wp:effectExtent l="0" t="0" r="0" b="0"/>
            <wp:wrapSquare wrapText="bothSides"/>
            <wp:docPr id="1" name="Picture 1" descr="WS0805_00883-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S0805_00883-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886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On Earth, the apple’s weight would be:</w:t>
      </w:r>
    </w:p>
    <w:p w:rsidR="00EF2141" w:rsidRDefault="00EF2141" w:rsidP="00EF2141">
      <w:pPr>
        <w:pStyle w:val="xlist"/>
      </w:pPr>
      <w:r>
        <w:tab/>
      </w:r>
    </w:p>
    <w:p w:rsidR="00EF2141" w:rsidRDefault="00EF2141" w:rsidP="00EF2141">
      <w:pPr>
        <w:pStyle w:val="xlist"/>
      </w:pPr>
      <w:r>
        <w:tab/>
        <w:t xml:space="preserve">0.2 kg </w:t>
      </w:r>
      <w:r>
        <w:sym w:font="Symbol" w:char="F0B4"/>
      </w:r>
      <w:r>
        <w:t xml:space="preserve"> 9.8 N = 1.96 N.</w:t>
      </w:r>
    </w:p>
    <w:p w:rsidR="00EF2141" w:rsidRDefault="00EF2141" w:rsidP="00EF2141">
      <w:pPr>
        <w:pStyle w:val="xlist"/>
      </w:pPr>
      <w:r>
        <w:tab/>
      </w:r>
    </w:p>
    <w:p w:rsidR="00EF2141" w:rsidRDefault="00EF2141" w:rsidP="00EF2141">
      <w:pPr>
        <w:pStyle w:val="xlist"/>
        <w:rPr>
          <w:b/>
        </w:rPr>
      </w:pPr>
      <w:r>
        <w:tab/>
        <w:t>Using the diagram of the bricks as a guide, calculate what the apple’s weight would be on: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spellStart"/>
      <w:proofErr w:type="gramStart"/>
      <w:r>
        <w:t>a</w:t>
      </w:r>
      <w:proofErr w:type="spellEnd"/>
      <w:proofErr w:type="gramEnd"/>
      <w:r>
        <w:tab/>
        <w:t>the Moon: ___________________________________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gramStart"/>
      <w:r>
        <w:t>b</w:t>
      </w:r>
      <w:proofErr w:type="gramEnd"/>
      <w:r>
        <w:tab/>
        <w:t>Jupiter: _____________________________________</w:t>
      </w: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</w:pPr>
      <w:r>
        <w:t>4</w:t>
      </w:r>
      <w:r>
        <w:tab/>
        <w:t>Assume Newton’s mass was about 60 kilograms.</w:t>
      </w: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</w:pPr>
      <w:r>
        <w:tab/>
        <w:t>On Earth, his weight would be:</w:t>
      </w: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</w:pPr>
      <w:r>
        <w:tab/>
        <w:t>60 kg x 9.8</w:t>
      </w:r>
      <w:r>
        <w:rPr>
          <w:b/>
        </w:rPr>
        <w:t xml:space="preserve"> </w:t>
      </w:r>
      <w:r>
        <w:t>N = 588</w:t>
      </w:r>
      <w:r>
        <w:rPr>
          <w:b/>
        </w:rPr>
        <w:t xml:space="preserve"> </w:t>
      </w:r>
      <w:r>
        <w:t>N</w:t>
      </w: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  <w:rPr>
          <w:b/>
        </w:rPr>
      </w:pPr>
      <w:r>
        <w:tab/>
        <w:t xml:space="preserve">What would his weight be </w:t>
      </w:r>
      <w:proofErr w:type="gramStart"/>
      <w:r>
        <w:t>on:</w:t>
      </w:r>
      <w:proofErr w:type="gramEnd"/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spellStart"/>
      <w:proofErr w:type="gramStart"/>
      <w:r>
        <w:t>a</w:t>
      </w:r>
      <w:proofErr w:type="spellEnd"/>
      <w:proofErr w:type="gramEnd"/>
      <w:r>
        <w:tab/>
        <w:t>the Moon? ______________________________________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</w:pPr>
      <w:proofErr w:type="gramStart"/>
      <w:r>
        <w:t>b</w:t>
      </w:r>
      <w:proofErr w:type="gramEnd"/>
      <w:r>
        <w:tab/>
        <w:t>Jupiter? ________________________________________</w:t>
      </w:r>
    </w:p>
    <w:p w:rsidR="00EF2141" w:rsidRDefault="00EF2141" w:rsidP="00EF2141">
      <w:pPr>
        <w:pStyle w:val="xlist2"/>
        <w:rPr>
          <w:b/>
        </w:rPr>
      </w:pPr>
    </w:p>
    <w:p w:rsidR="00EF2141" w:rsidRDefault="00EF2141" w:rsidP="00EF2141">
      <w:pPr>
        <w:pStyle w:val="xlist"/>
      </w:pPr>
      <w:r>
        <w:lastRenderedPageBreak/>
        <w:t>5</w:t>
      </w:r>
      <w:r>
        <w:tab/>
        <w:t>Draw a labelled diagram to explain why a tennis ball and a cricket ball would both fall at the same speed when dropped from the same height. Refer to Figure 8.5 to help you.</w:t>
      </w:r>
    </w:p>
    <w:p w:rsidR="00EF2141" w:rsidRDefault="00EF2141" w:rsidP="00EF2141">
      <w:pPr>
        <w:pStyle w:val="xlist"/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490"/>
      </w:tblGrid>
      <w:tr w:rsidR="00EF2141" w:rsidTr="00562807">
        <w:trPr>
          <w:trHeight w:val="5228"/>
        </w:trPr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  <w:p w:rsidR="00EF2141" w:rsidRDefault="00EF2141">
            <w:pPr>
              <w:pStyle w:val="xahead"/>
              <w:rPr>
                <w:b w:val="0"/>
                <w:noProof w:val="0"/>
                <w:color w:val="auto"/>
                <w:sz w:val="24"/>
                <w:szCs w:val="24"/>
                <w:lang w:val="en-AU"/>
              </w:rPr>
            </w:pPr>
          </w:p>
        </w:tc>
      </w:tr>
    </w:tbl>
    <w:p w:rsidR="00EF2141" w:rsidRDefault="00EF2141" w:rsidP="00EF2141">
      <w:pPr>
        <w:pStyle w:val="xbhead"/>
        <w:rPr>
          <w:lang w:val="en-AU"/>
        </w:rPr>
      </w:pPr>
      <w:r>
        <w:rPr>
          <w:lang w:val="en-AU"/>
        </w:rPr>
        <w:t xml:space="preserve">WORD DETECTIVE </w:t>
      </w:r>
    </w:p>
    <w:p w:rsidR="00EF2141" w:rsidRDefault="00EF2141" w:rsidP="00EF2141">
      <w:pPr>
        <w:pStyle w:val="xlist"/>
      </w:pPr>
      <w:r>
        <w:t>6</w:t>
      </w:r>
      <w:r>
        <w:tab/>
        <w:t>Fill in the gaps</w:t>
      </w:r>
    </w:p>
    <w:p w:rsidR="00EF2141" w:rsidRDefault="00EF2141" w:rsidP="00EF2141">
      <w:pPr>
        <w:pStyle w:val="xlist2"/>
      </w:pPr>
      <w:r>
        <w:t>Fill in the gaps using the words listed below.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box"/>
        <w:shd w:val="clear" w:color="auto" w:fill="D9D9D9" w:themeFill="background1" w:themeFillShade="D9"/>
        <w:tabs>
          <w:tab w:val="clear" w:pos="3686"/>
          <w:tab w:val="clear" w:pos="6804"/>
          <w:tab w:val="left" w:pos="1418"/>
          <w:tab w:val="left" w:pos="2552"/>
          <w:tab w:val="left" w:pos="4253"/>
          <w:tab w:val="left" w:pos="5529"/>
          <w:tab w:val="left" w:pos="6379"/>
          <w:tab w:val="left" w:pos="7797"/>
          <w:tab w:val="left" w:pos="8789"/>
          <w:tab w:val="left" w:pos="9781"/>
        </w:tabs>
      </w:pPr>
      <w:proofErr w:type="gramStart"/>
      <w:r>
        <w:t>gravity</w:t>
      </w:r>
      <w:proofErr w:type="gramEnd"/>
      <w:r>
        <w:tab/>
        <w:t>force</w:t>
      </w:r>
      <w:r>
        <w:tab/>
        <w:t>gravitational</w:t>
      </w:r>
      <w:r>
        <w:tab/>
        <w:t>weight</w:t>
      </w:r>
      <w:r>
        <w:tab/>
        <w:t>pull</w:t>
      </w:r>
      <w:r>
        <w:tab/>
        <w:t>astronauts</w:t>
      </w:r>
      <w:r>
        <w:tab/>
        <w:t>matter</w:t>
      </w:r>
      <w:r>
        <w:tab/>
        <w:t>mass</w:t>
      </w:r>
    </w:p>
    <w:p w:rsidR="00EF2141" w:rsidRDefault="00EF2141" w:rsidP="00EF2141">
      <w:pPr>
        <w:pStyle w:val="xahead"/>
        <w:spacing w:before="0" w:after="0"/>
        <w:ind w:left="720"/>
        <w:rPr>
          <w:b w:val="0"/>
          <w:noProof w:val="0"/>
          <w:color w:val="auto"/>
          <w:sz w:val="24"/>
          <w:szCs w:val="24"/>
          <w:lang w:val="en-AU"/>
        </w:rPr>
      </w:pPr>
    </w:p>
    <w:p w:rsidR="00EF2141" w:rsidRDefault="00EF2141" w:rsidP="00EF2141">
      <w:pPr>
        <w:pStyle w:val="xparafo"/>
        <w:spacing w:line="480" w:lineRule="auto"/>
        <w:rPr>
          <w:lang w:val="en-AU"/>
        </w:rPr>
      </w:pPr>
      <w:r>
        <w:rPr>
          <w:lang w:val="en-AU"/>
        </w:rPr>
        <w:t xml:space="preserve">Gravity is a non-contact ______________that we experience every day. Isaac Newton was the first person to describe ______________ as a force that attracts an object to the centre of the Earth. The Earth is made up of enormous amounts of ______________. The greater the amount of matter, the greater the ______________ pull. </w:t>
      </w:r>
    </w:p>
    <w:p w:rsidR="00EF2141" w:rsidRDefault="00EF2141" w:rsidP="00EF2141">
      <w:pPr>
        <w:pStyle w:val="xparafo"/>
        <w:spacing w:line="480" w:lineRule="auto"/>
        <w:rPr>
          <w:lang w:val="en-AU"/>
        </w:rPr>
      </w:pPr>
      <w:r>
        <w:rPr>
          <w:lang w:val="en-AU"/>
        </w:rPr>
        <w:t xml:space="preserve">The moon’s gravitational pull is much less than the Earth’s. This is why ______________ are able to jump much higher on the moon than on the Earth. </w:t>
      </w:r>
    </w:p>
    <w:p w:rsidR="00EF2141" w:rsidRDefault="00EF2141" w:rsidP="00EF2141">
      <w:pPr>
        <w:pStyle w:val="xparafo"/>
        <w:spacing w:line="480" w:lineRule="auto"/>
      </w:pPr>
      <w:r>
        <w:rPr>
          <w:lang w:val="en-AU"/>
        </w:rPr>
        <w:t xml:space="preserve">______________ is a measure of how much gravity pulls on an object. The amount of matter or particles in an object is described as </w:t>
      </w:r>
      <w:proofErr w:type="gramStart"/>
      <w:r>
        <w:rPr>
          <w:lang w:val="en-AU"/>
        </w:rPr>
        <w:t>the  _</w:t>
      </w:r>
      <w:proofErr w:type="gramEnd"/>
      <w:r>
        <w:rPr>
          <w:lang w:val="en-AU"/>
        </w:rPr>
        <w:t xml:space="preserve">___________.  Even though some objects weigh more and have a greater gravitational ______________, if two objects are dropped at the same height and the same time, they will fall to Earth at the same time. </w:t>
      </w:r>
      <w:r>
        <w:rPr>
          <w:lang w:val="en-AU"/>
        </w:rPr>
        <w:br w:type="page"/>
      </w:r>
    </w:p>
    <w:p w:rsidR="00EF2141" w:rsidRDefault="00EF2141" w:rsidP="00EF2141">
      <w:pPr>
        <w:pStyle w:val="xworksheettype"/>
      </w:pPr>
      <w:r>
        <w:lastRenderedPageBreak/>
        <w:t>Literacy support worksheet</w:t>
      </w:r>
    </w:p>
    <w:p w:rsidR="00EF2141" w:rsidRDefault="00EF2141" w:rsidP="00EF2141">
      <w:pPr>
        <w:pStyle w:val="xchapterhead"/>
      </w:pPr>
      <w:r>
        <w:t>8.2 Gravity keeps planets in orbit around the Sun</w:t>
      </w:r>
    </w:p>
    <w:p w:rsidR="00EF2141" w:rsidRDefault="00EF2141" w:rsidP="00EF2141">
      <w:pPr>
        <w:pStyle w:val="xpagereference"/>
        <w:rPr>
          <w:szCs w:val="24"/>
          <w:lang w:val="en-AU"/>
        </w:rPr>
      </w:pPr>
      <w:r>
        <w:rPr>
          <w:szCs w:val="24"/>
          <w:lang w:val="en-AU"/>
        </w:rPr>
        <w:t>Pages 146</w:t>
      </w:r>
      <w:r>
        <w:rPr>
          <w:rFonts w:cs="Arial"/>
          <w:szCs w:val="24"/>
          <w:lang w:val="en-AU"/>
        </w:rPr>
        <w:t>–</w:t>
      </w:r>
      <w:r>
        <w:rPr>
          <w:szCs w:val="24"/>
          <w:lang w:val="en-AU"/>
        </w:rPr>
        <w:t>147 and 211</w:t>
      </w:r>
    </w:p>
    <w:p w:rsidR="00EF2141" w:rsidRDefault="00EF2141" w:rsidP="00EF2141">
      <w:pPr>
        <w:pStyle w:val="xahead"/>
        <w:rPr>
          <w:lang w:val="en-AU"/>
        </w:rPr>
      </w:pPr>
      <w:r>
        <w:rPr>
          <w:lang w:val="en-AU"/>
        </w:rPr>
        <w:t>Gravitational orbit</w:t>
      </w:r>
    </w:p>
    <w:p w:rsidR="00EF2141" w:rsidRDefault="00EF2141" w:rsidP="00EF2141">
      <w:pPr>
        <w:pStyle w:val="xlist"/>
        <w:rPr>
          <w:b/>
        </w:rPr>
      </w:pPr>
      <w:r>
        <w:t>1</w:t>
      </w:r>
      <w:r>
        <w:tab/>
        <w:t xml:space="preserve">What theory existed before the scientist Galileo Galilei showed that the Earth orbited the Sun? </w:t>
      </w:r>
    </w:p>
    <w:p w:rsidR="00EF2141" w:rsidRDefault="00EF2141" w:rsidP="00EF2141">
      <w:pPr>
        <w:pStyle w:val="xline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</w:pPr>
      <w:r>
        <w:t>2</w:t>
      </w:r>
      <w:r>
        <w:tab/>
        <w:t>Using Figure 8.9 on page 147 of the textbook, describe in your own words how the Moon stays in orbit around the Earth.</w:t>
      </w:r>
    </w:p>
    <w:p w:rsidR="00EF2141" w:rsidRDefault="00EF2141" w:rsidP="00EF2141">
      <w:pPr>
        <w:pStyle w:val="xlist"/>
        <w:rPr>
          <w:b/>
        </w:rPr>
      </w:pPr>
    </w:p>
    <w:p w:rsidR="00EF2141" w:rsidRDefault="00EF2141" w:rsidP="00EF2141">
      <w:pPr>
        <w:pStyle w:val="xline"/>
      </w:pPr>
      <w:r>
        <w:rPr>
          <w:noProof/>
          <w:lang w:eastAsia="en-A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77485</wp:posOffset>
            </wp:positionH>
            <wp:positionV relativeFrom="paragraph">
              <wp:posOffset>658495</wp:posOffset>
            </wp:positionV>
            <wp:extent cx="1110615" cy="1088390"/>
            <wp:effectExtent l="0" t="0" r="0" b="0"/>
            <wp:wrapSquare wrapText="bothSides"/>
            <wp:docPr id="7" name="Picture 7" descr="WS0802_00883-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S0802_00883-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088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AU"/>
        </w:rPr>
        <w:drawing>
          <wp:inline distT="0" distB="0" distL="0" distR="0">
            <wp:extent cx="4500880" cy="2042795"/>
            <wp:effectExtent l="0" t="0" r="0" b="0"/>
            <wp:docPr id="6" name="Picture 6" descr="WS0806_00883-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S0806_00883-r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880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141" w:rsidRDefault="00EF2141" w:rsidP="00EF2141">
      <w:pPr>
        <w:pStyle w:val="xline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ne"/>
      </w:pPr>
    </w:p>
    <w:p w:rsidR="00EF2141" w:rsidRDefault="00EF2141" w:rsidP="00EF2141">
      <w:pPr>
        <w:pStyle w:val="xlist"/>
      </w:pPr>
    </w:p>
    <w:p w:rsidR="00EF2141" w:rsidRDefault="00EF2141" w:rsidP="00EF2141">
      <w:pPr>
        <w:pStyle w:val="xlist"/>
        <w:rPr>
          <w:b/>
        </w:rPr>
      </w:pPr>
      <w:r>
        <w:t>3</w:t>
      </w:r>
      <w:r>
        <w:tab/>
        <w:t xml:space="preserve">The Moon moves away from the Earth by approximately 3.7 cm per year. How far has it </w:t>
      </w:r>
      <w:proofErr w:type="gramStart"/>
      <w:r>
        <w:t>moved:</w:t>
      </w:r>
      <w:proofErr w:type="gramEnd"/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gramStart"/>
      <w:r>
        <w:t>a</w:t>
      </w:r>
      <w:proofErr w:type="gramEnd"/>
      <w:r>
        <w:tab/>
        <w:t>since you were born? _________________________________________________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gramStart"/>
      <w:r>
        <w:t>b</w:t>
      </w:r>
      <w:proofErr w:type="gramEnd"/>
      <w:r>
        <w:tab/>
        <w:t>since either of your parents was born? ____________________________________</w:t>
      </w:r>
    </w:p>
    <w:p w:rsidR="00EF2141" w:rsidRDefault="00EF2141" w:rsidP="00EF2141">
      <w:pPr>
        <w:pStyle w:val="xlist2"/>
      </w:pPr>
    </w:p>
    <w:p w:rsidR="00EF2141" w:rsidRDefault="00EF2141" w:rsidP="00EF2141">
      <w:pPr>
        <w:pStyle w:val="xlist2"/>
        <w:rPr>
          <w:b/>
        </w:rPr>
      </w:pPr>
      <w:proofErr w:type="gramStart"/>
      <w:r>
        <w:t>c</w:t>
      </w:r>
      <w:proofErr w:type="gramEnd"/>
      <w:r>
        <w:tab/>
        <w:t>since any of your grandparents were born? _________________________________</w:t>
      </w:r>
    </w:p>
    <w:p w:rsidR="00EF2141" w:rsidRDefault="00EF2141" w:rsidP="00EF2141">
      <w:pPr>
        <w:pStyle w:val="xahead"/>
        <w:spacing w:before="0" w:after="0" w:line="360" w:lineRule="auto"/>
        <w:rPr>
          <w:noProof w:val="0"/>
          <w:color w:val="auto"/>
          <w:sz w:val="28"/>
          <w:szCs w:val="24"/>
          <w:lang w:val="en-AU"/>
        </w:rPr>
      </w:pPr>
    </w:p>
    <w:p w:rsidR="00EF2141" w:rsidRDefault="00EF2141" w:rsidP="00EF2141">
      <w:pPr>
        <w:pStyle w:val="xbhead"/>
        <w:rPr>
          <w:lang w:val="en-AU"/>
        </w:rPr>
      </w:pPr>
      <w:r>
        <w:rPr>
          <w:lang w:val="en-AU"/>
        </w:rPr>
        <w:t xml:space="preserve">WORD DETECTIVE </w:t>
      </w:r>
    </w:p>
    <w:p w:rsidR="00EF2141" w:rsidRDefault="00EF2141" w:rsidP="00EF2141">
      <w:pPr>
        <w:pStyle w:val="xlist"/>
        <w:rPr>
          <w:b/>
        </w:rPr>
      </w:pPr>
      <w:r>
        <w:t>4</w:t>
      </w:r>
      <w:r>
        <w:tab/>
        <w:t>Secret message</w:t>
      </w:r>
    </w:p>
    <w:p w:rsidR="00EF2141" w:rsidRDefault="00EF2141" w:rsidP="00EF2141">
      <w:pPr>
        <w:pStyle w:val="xlist2"/>
      </w:pPr>
      <w:r>
        <w:t>Use words from the student book to work out the secret message below:</w:t>
      </w:r>
    </w:p>
    <w:p w:rsidR="00EF2141" w:rsidRDefault="00EF2141" w:rsidP="00EF2141">
      <w:pPr>
        <w:pStyle w:val="xlist2"/>
      </w:pPr>
    </w:p>
    <w:p w:rsidR="00EF2141" w:rsidRDefault="00EF2141" w:rsidP="00E446AA">
      <w:pPr>
        <w:pStyle w:val="xlist2"/>
        <w:rPr>
          <w:rFonts w:cs="Arial"/>
          <w:lang w:val="en-US"/>
        </w:rPr>
      </w:pPr>
      <w:r>
        <w:rPr>
          <w:noProof/>
          <w:lang w:eastAsia="en-AU"/>
        </w:rPr>
        <w:drawing>
          <wp:inline distT="0" distB="0" distL="0" distR="0">
            <wp:extent cx="3111500" cy="962025"/>
            <wp:effectExtent l="0" t="0" r="0" b="9525"/>
            <wp:docPr id="5" name="Picture 5" descr="LS0801_00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S0801_0088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EF2141" w:rsidRPr="000F0A70" w:rsidRDefault="00EF2141" w:rsidP="00EF2141">
      <w:pPr>
        <w:pStyle w:val="xworksheettype"/>
      </w:pPr>
      <w:r>
        <w:lastRenderedPageBreak/>
        <w:t>Literacy support</w:t>
      </w:r>
      <w:r w:rsidRPr="000F0A70">
        <w:t xml:space="preserve"> worksheet</w:t>
      </w:r>
    </w:p>
    <w:p w:rsidR="00EF2141" w:rsidRPr="000F0A70" w:rsidRDefault="00EF2141" w:rsidP="00EF2141">
      <w:pPr>
        <w:pStyle w:val="xchapterhead"/>
      </w:pPr>
      <w:r w:rsidRPr="000F0A70">
        <w:t>8.3 The Moon’s gravity causes tidal movements</w:t>
      </w:r>
    </w:p>
    <w:p w:rsidR="00EF2141" w:rsidRPr="000F0A70" w:rsidRDefault="00EF2141" w:rsidP="00EF2141">
      <w:pPr>
        <w:pStyle w:val="xpagereference"/>
        <w:rPr>
          <w:szCs w:val="24"/>
          <w:lang w:val="en-AU"/>
        </w:rPr>
      </w:pPr>
      <w:r w:rsidRPr="000F0A70">
        <w:rPr>
          <w:szCs w:val="24"/>
          <w:lang w:val="en-AU"/>
        </w:rPr>
        <w:t>Pages 148</w:t>
      </w:r>
      <w:r w:rsidRPr="000F0A70">
        <w:rPr>
          <w:rFonts w:cs="Arial"/>
          <w:szCs w:val="24"/>
          <w:lang w:val="en-AU"/>
        </w:rPr>
        <w:t>–</w:t>
      </w:r>
      <w:r w:rsidRPr="000F0A70">
        <w:rPr>
          <w:szCs w:val="24"/>
          <w:lang w:val="en-AU"/>
        </w:rPr>
        <w:t>149</w:t>
      </w:r>
    </w:p>
    <w:p w:rsidR="00EF2141" w:rsidRPr="000F0A70" w:rsidRDefault="00EF2141" w:rsidP="00EF2141">
      <w:pPr>
        <w:pStyle w:val="xahead"/>
        <w:rPr>
          <w:noProof w:val="0"/>
          <w:lang w:val="en-AU"/>
        </w:rPr>
      </w:pPr>
      <w:r>
        <w:rPr>
          <w:noProof w:val="0"/>
          <w:lang w:val="en-AU"/>
        </w:rPr>
        <w:t>Tidal movement</w:t>
      </w:r>
    </w:p>
    <w:p w:rsidR="00EF2141" w:rsidRDefault="00EF2141" w:rsidP="00EF2141">
      <w:pPr>
        <w:pStyle w:val="xlist"/>
        <w:rPr>
          <w:b/>
        </w:rPr>
      </w:pPr>
      <w:r>
        <w:t>1</w:t>
      </w:r>
      <w:r>
        <w:tab/>
      </w:r>
      <w:r w:rsidRPr="000F0A70">
        <w:t xml:space="preserve">Fill in the boxes to </w:t>
      </w:r>
      <w:r>
        <w:t>explain the creation of tides (the orange bulge represents the Moon’s gravitational pull and the yellow bulge represents the Sun’s gravitational pull).</w:t>
      </w:r>
    </w:p>
    <w:p w:rsidR="00EF2141" w:rsidRPr="000F0A70" w:rsidRDefault="00EF2141" w:rsidP="00EF2141">
      <w:pPr>
        <w:pStyle w:val="xahead"/>
        <w:rPr>
          <w:b w:val="0"/>
          <w:noProof w:val="0"/>
          <w:color w:val="auto"/>
          <w:sz w:val="24"/>
          <w:lang w:val="en-AU"/>
        </w:rPr>
      </w:pPr>
      <w:r>
        <w:rPr>
          <w:lang w:val="en-AU"/>
        </w:rPr>
        <w:drawing>
          <wp:inline distT="0" distB="0" distL="0" distR="0" wp14:anchorId="065B1AF3" wp14:editId="70259598">
            <wp:extent cx="5925312" cy="6642759"/>
            <wp:effectExtent l="0" t="0" r="0" b="5715"/>
            <wp:docPr id="8" name="Picture 8" descr="L:\1. Publishing and Editorial\1. Product\Oxford Science\Oxford Science 7\3. Extras\7. Student worksheets\Artwork\4. Final jpgs\from Perms\Edited artwork from Julia\Chapter 8\JPEGs\WS0803_00883-r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:\1. Publishing and Editorial\1. Product\Oxford Science\Oxford Science 7\3. Extras\7. Student worksheets\Artwork\4. Final jpgs\from Perms\Edited artwork from Julia\Chapter 8\JPEGs\WS0803_00883-r-0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312" cy="6642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141" w:rsidRDefault="00EF2141" w:rsidP="00EF2141">
      <w:pPr>
        <w:pStyle w:val="xlist"/>
        <w:rPr>
          <w:b/>
        </w:rPr>
      </w:pPr>
      <w:r>
        <w:lastRenderedPageBreak/>
        <w:t>2</w:t>
      </w:r>
      <w:r>
        <w:tab/>
        <w:t>T</w:t>
      </w:r>
      <w:r w:rsidRPr="002D778C">
        <w:t xml:space="preserve">he </w:t>
      </w:r>
      <w:r>
        <w:t>Sun</w:t>
      </w:r>
      <w:r w:rsidRPr="002D778C">
        <w:t xml:space="preserve"> is 400 times </w:t>
      </w:r>
      <w:r>
        <w:t xml:space="preserve">further away from the Earth than the Moon, so the Moon has a </w:t>
      </w:r>
      <w:r w:rsidRPr="0009629A">
        <w:t xml:space="preserve">greater effect on tides even though the Sun is </w:t>
      </w:r>
      <w:r>
        <w:t>much bigger.</w:t>
      </w:r>
    </w:p>
    <w:p w:rsidR="00EF2141" w:rsidRDefault="00EF2141" w:rsidP="00EF2141">
      <w:pPr>
        <w:pStyle w:val="xlist2"/>
      </w:pPr>
    </w:p>
    <w:p w:rsidR="00EF2141" w:rsidRPr="0009629A" w:rsidRDefault="00EF2141" w:rsidP="00EF2141">
      <w:pPr>
        <w:pStyle w:val="xlist2"/>
        <w:rPr>
          <w:b/>
        </w:rPr>
      </w:pPr>
      <w:r>
        <w:t>The facts are:</w:t>
      </w:r>
    </w:p>
    <w:p w:rsidR="00EF2141" w:rsidRDefault="00EF2141" w:rsidP="00EF2141">
      <w:pPr>
        <w:pStyle w:val="xlist2"/>
        <w:rPr>
          <w:b/>
        </w:rPr>
      </w:pPr>
      <w:r>
        <w:rPr>
          <w:rFonts w:cs="Arial"/>
        </w:rPr>
        <w:t>•</w:t>
      </w:r>
      <w:r>
        <w:rPr>
          <w:rFonts w:cs="Arial"/>
        </w:rPr>
        <w:tab/>
      </w:r>
      <w:proofErr w:type="gramStart"/>
      <w:r>
        <w:t>t</w:t>
      </w:r>
      <w:r w:rsidRPr="002D778C">
        <w:t>he</w:t>
      </w:r>
      <w:proofErr w:type="gramEnd"/>
      <w:r w:rsidRPr="002D778C">
        <w:t xml:space="preserve"> </w:t>
      </w:r>
      <w:r>
        <w:t xml:space="preserve">mass of the Sun is </w:t>
      </w:r>
      <w:r w:rsidRPr="002D778C">
        <w:t>27 million tim</w:t>
      </w:r>
      <w:r>
        <w:t>es greater than that of the Moon</w:t>
      </w:r>
    </w:p>
    <w:p w:rsidR="00EF2141" w:rsidRDefault="00EF2141" w:rsidP="00EF2141">
      <w:pPr>
        <w:pStyle w:val="xlist2"/>
        <w:rPr>
          <w:b/>
        </w:rPr>
      </w:pPr>
      <w:r>
        <w:rPr>
          <w:rFonts w:cs="Arial"/>
        </w:rPr>
        <w:t>•</w:t>
      </w:r>
      <w:r>
        <w:rPr>
          <w:rFonts w:cs="Arial"/>
        </w:rPr>
        <w:tab/>
      </w:r>
      <w:proofErr w:type="gramStart"/>
      <w:r>
        <w:t>the</w:t>
      </w:r>
      <w:proofErr w:type="gramEnd"/>
      <w:r>
        <w:t xml:space="preserve"> force of the Moon on the tides is</w:t>
      </w:r>
      <w:r w:rsidRPr="002D778C">
        <w:t xml:space="preserve"> 59 million times </w:t>
      </w:r>
      <w:r>
        <w:t xml:space="preserve">greater </w:t>
      </w:r>
      <w:r w:rsidRPr="002D778C">
        <w:t xml:space="preserve">than </w:t>
      </w:r>
      <w:r>
        <w:t>that of the Sun</w:t>
      </w:r>
      <w:r w:rsidRPr="002D778C">
        <w:t>.</w:t>
      </w:r>
    </w:p>
    <w:p w:rsidR="00EF2141" w:rsidRPr="002D778C" w:rsidRDefault="00EF2141" w:rsidP="00EF2141">
      <w:pPr>
        <w:pStyle w:val="xlist2"/>
      </w:pPr>
    </w:p>
    <w:p w:rsidR="00EF2141" w:rsidRDefault="00EF2141" w:rsidP="00EF2141">
      <w:pPr>
        <w:pStyle w:val="xlist2"/>
      </w:pPr>
      <w:r>
        <w:t>Work out the difference in the tide-causing force using the formula below.</w:t>
      </w:r>
    </w:p>
    <w:p w:rsidR="00EF2141" w:rsidRDefault="00EF2141" w:rsidP="00EF2141">
      <w:pPr>
        <w:pStyle w:val="xlist2"/>
      </w:pPr>
    </w:p>
    <w:p w:rsidR="00EF2141" w:rsidRPr="006F745F" w:rsidRDefault="00EF2141" w:rsidP="00EF2141">
      <w:pPr>
        <w:pStyle w:val="xlist2"/>
        <w:rPr>
          <w:rFonts w:cs="Arial"/>
          <w:b/>
          <w:sz w:val="24"/>
        </w:rPr>
      </w:pPr>
      <w:r w:rsidRPr="006F745F">
        <w:rPr>
          <w:rFonts w:cs="Arial"/>
          <w:b/>
          <w:position w:val="-28"/>
          <w:sz w:val="24"/>
        </w:rPr>
        <w:object w:dxaOrig="8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31.5pt" o:ole="">
            <v:imagedata r:id="rId13" o:title=""/>
          </v:shape>
          <o:OLEObject Type="Embed" ProgID="Equation.DSMT4" ShapeID="_x0000_i1025" DrawAspect="Content" ObjectID="_1542616633" r:id="rId14"/>
        </w:object>
      </w:r>
    </w:p>
    <w:p w:rsidR="00EF2141" w:rsidRPr="006F745F" w:rsidRDefault="00EF2141" w:rsidP="00EF2141">
      <w:pPr>
        <w:pStyle w:val="xlist2"/>
        <w:rPr>
          <w:rFonts w:cs="Arial"/>
          <w:b/>
          <w:sz w:val="24"/>
        </w:rPr>
      </w:pPr>
    </w:p>
    <w:p w:rsidR="00EF2141" w:rsidRPr="006F745F" w:rsidRDefault="00EF2141" w:rsidP="00EF2141">
      <w:pPr>
        <w:pStyle w:val="xlist2"/>
        <w:rPr>
          <w:rFonts w:eastAsiaTheme="minorEastAsia" w:cs="Arial"/>
        </w:rPr>
      </w:pPr>
      <m:oMathPara>
        <m:oMath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m:rPr>
                  <m:nor/>
                </m:rPr>
                <w:rPr>
                  <w:rFonts w:cs="Arial"/>
                </w:rPr>
                <m:t>27 million</m:t>
              </m:r>
            </m:num>
            <m:den>
              <m:r>
                <m:rPr>
                  <m:nor/>
                </m:rPr>
                <w:rPr>
                  <w:rFonts w:cs="Arial"/>
                </w:rPr>
                <m:t>59 million</m:t>
              </m:r>
            </m:den>
          </m:f>
        </m:oMath>
      </m:oMathPara>
    </w:p>
    <w:p w:rsidR="00EF2141" w:rsidRDefault="00EF2141" w:rsidP="00EF2141">
      <w:pPr>
        <w:pStyle w:val="xlist2"/>
        <w:ind w:firstLine="4195"/>
      </w:pPr>
    </w:p>
    <w:p w:rsidR="00EF2141" w:rsidRDefault="00EF2141" w:rsidP="00EF2141">
      <w:pPr>
        <w:pStyle w:val="xlist2"/>
        <w:ind w:firstLine="4195"/>
      </w:pPr>
    </w:p>
    <w:p w:rsidR="00EF2141" w:rsidRDefault="00EF2141" w:rsidP="00EF2141">
      <w:pPr>
        <w:pStyle w:val="xlist2"/>
        <w:ind w:firstLine="4195"/>
      </w:pPr>
      <w:r>
        <w:t xml:space="preserve">= ___________ </w:t>
      </w:r>
      <w:r>
        <w:sym w:font="Symbol" w:char="F0B4"/>
      </w:r>
      <w:r>
        <w:t xml:space="preserve"> 100</w:t>
      </w:r>
    </w:p>
    <w:p w:rsidR="00EF2141" w:rsidRDefault="00EF2141" w:rsidP="00EF2141">
      <w:pPr>
        <w:pStyle w:val="xlist2"/>
        <w:ind w:firstLine="4195"/>
      </w:pPr>
    </w:p>
    <w:p w:rsidR="00EF2141" w:rsidRDefault="00EF2141" w:rsidP="00EF2141">
      <w:pPr>
        <w:pStyle w:val="xlist2"/>
        <w:ind w:firstLine="4195"/>
      </w:pPr>
    </w:p>
    <w:p w:rsidR="00EF2141" w:rsidRDefault="00EF2141" w:rsidP="00EF2141">
      <w:pPr>
        <w:pStyle w:val="xlist2"/>
        <w:ind w:firstLine="4195"/>
      </w:pPr>
      <w:r>
        <w:t>= ___________%</w:t>
      </w:r>
    </w:p>
    <w:p w:rsidR="00EF2141" w:rsidRDefault="00EF2141" w:rsidP="00EF2141">
      <w:pPr>
        <w:pStyle w:val="xlist2"/>
        <w:ind w:firstLine="4195"/>
      </w:pPr>
    </w:p>
    <w:p w:rsidR="00EF2141" w:rsidRDefault="00EF2141" w:rsidP="00EF2141">
      <w:pPr>
        <w:pStyle w:val="xbhead"/>
      </w:pPr>
    </w:p>
    <w:p w:rsidR="00EF2141" w:rsidRDefault="00EF2141" w:rsidP="00EF2141">
      <w:pPr>
        <w:pStyle w:val="xbhead"/>
      </w:pPr>
    </w:p>
    <w:p w:rsidR="00EF2141" w:rsidRPr="004B3BAD" w:rsidRDefault="00EF2141" w:rsidP="00EF2141">
      <w:pPr>
        <w:pStyle w:val="xbhead"/>
      </w:pPr>
      <w:r>
        <w:rPr>
          <w:lang w:val="en-AU"/>
        </w:rPr>
        <w:drawing>
          <wp:anchor distT="0" distB="0" distL="114300" distR="114300" simplePos="0" relativeHeight="251659264" behindDoc="0" locked="0" layoutInCell="1" allowOverlap="1" wp14:anchorId="6CE8E6B2" wp14:editId="3DE72BE2">
            <wp:simplePos x="0" y="0"/>
            <wp:positionH relativeFrom="column">
              <wp:posOffset>5239385</wp:posOffset>
            </wp:positionH>
            <wp:positionV relativeFrom="paragraph">
              <wp:posOffset>230505</wp:posOffset>
            </wp:positionV>
            <wp:extent cx="1202055" cy="2168525"/>
            <wp:effectExtent l="0" t="0" r="0" b="3175"/>
            <wp:wrapSquare wrapText="bothSides"/>
            <wp:docPr id="9" name="Picture 9" descr="L:\1. Publishing and Editorial\1. Product\Amazing Science\Amazing Science 7\3. Extras\7. Literacy Support Worksheets\Artwork\4. Final jpgs\LS0506_012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:\1. Publishing and Editorial\1. Product\Amazing Science\Amazing Science 7\3. Extras\7. Literacy Support Worksheets\Artwork\4. Final jpgs\LS0506_0129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B3BAD">
        <w:t xml:space="preserve">WORD DETECTIVE </w:t>
      </w:r>
    </w:p>
    <w:p w:rsidR="00EF2141" w:rsidRDefault="00EF2141" w:rsidP="00EF2141">
      <w:pPr>
        <w:pStyle w:val="xlist"/>
      </w:pPr>
      <w:r>
        <w:t>3</w:t>
      </w:r>
      <w:r>
        <w:tab/>
        <w:t>Crossword</w:t>
      </w:r>
    </w:p>
    <w:p w:rsidR="00EF2141" w:rsidRDefault="00EF2141" w:rsidP="00EF2141">
      <w:pPr>
        <w:pStyle w:val="xlist2"/>
      </w:pPr>
      <w:r>
        <w:t>Use the clues to fill in the crossword.</w:t>
      </w:r>
    </w:p>
    <w:p w:rsidR="00EF2141" w:rsidRDefault="00EF2141" w:rsidP="00EF2141">
      <w:pPr>
        <w:pStyle w:val="xparafo"/>
      </w:pPr>
    </w:p>
    <w:p w:rsidR="00EF2141" w:rsidRPr="006F745F" w:rsidRDefault="00EF2141" w:rsidP="00EF2141">
      <w:pPr>
        <w:pStyle w:val="xlist"/>
        <w:rPr>
          <w:b/>
        </w:rPr>
      </w:pPr>
      <w:r w:rsidRPr="006F745F">
        <w:rPr>
          <w:b/>
        </w:rPr>
        <w:t>Across</w:t>
      </w:r>
    </w:p>
    <w:p w:rsidR="00EF2141" w:rsidRPr="000F3DC0" w:rsidRDefault="00EF2141" w:rsidP="00EF2141">
      <w:pPr>
        <w:pStyle w:val="xlist"/>
      </w:pPr>
      <w:r>
        <w:t>3</w:t>
      </w:r>
      <w:r>
        <w:tab/>
      </w:r>
      <w:r w:rsidRPr="000F3DC0">
        <w:t xml:space="preserve">A smaller tide when </w:t>
      </w:r>
      <w:r>
        <w:t xml:space="preserve">the </w:t>
      </w:r>
      <w:r w:rsidRPr="000F3DC0">
        <w:t>Sun and moon are at right angles</w:t>
      </w:r>
    </w:p>
    <w:p w:rsidR="00EF2141" w:rsidRPr="000F3DC0" w:rsidRDefault="00EF2141" w:rsidP="00EF2141">
      <w:pPr>
        <w:pStyle w:val="xlist"/>
      </w:pPr>
      <w:r>
        <w:t>4</w:t>
      </w:r>
      <w:r>
        <w:tab/>
        <w:t>T</w:t>
      </w:r>
      <w:r w:rsidRPr="000F3DC0">
        <w:t>he rise and fall in water level</w:t>
      </w:r>
      <w:r>
        <w:t>s</w:t>
      </w:r>
      <w:r w:rsidRPr="000F3DC0">
        <w:t xml:space="preserve"> on </w:t>
      </w:r>
      <w:r>
        <w:t xml:space="preserve">the </w:t>
      </w:r>
      <w:r w:rsidRPr="000F3DC0">
        <w:t>seashore twice a day</w:t>
      </w:r>
    </w:p>
    <w:p w:rsidR="00EF2141" w:rsidRDefault="00EF2141" w:rsidP="00EF2141">
      <w:pPr>
        <w:pStyle w:val="xlist"/>
        <w:rPr>
          <w:b/>
        </w:rPr>
      </w:pPr>
    </w:p>
    <w:p w:rsidR="00EF2141" w:rsidRPr="006F745F" w:rsidRDefault="00EF2141" w:rsidP="00EF2141">
      <w:pPr>
        <w:pStyle w:val="xlist"/>
        <w:rPr>
          <w:b/>
        </w:rPr>
      </w:pPr>
      <w:r w:rsidRPr="006F745F">
        <w:rPr>
          <w:b/>
        </w:rPr>
        <w:t>Down</w:t>
      </w:r>
    </w:p>
    <w:p w:rsidR="00EF2141" w:rsidRPr="000F3DC0" w:rsidRDefault="00EF2141" w:rsidP="00EF2141">
      <w:pPr>
        <w:pStyle w:val="xlist"/>
      </w:pPr>
      <w:r>
        <w:t>1</w:t>
      </w:r>
      <w:r>
        <w:tab/>
      </w:r>
      <w:r w:rsidRPr="000F3DC0">
        <w:t>Ve</w:t>
      </w:r>
      <w:r>
        <w:t>ry high and very low tides when the Sun, Moon and Earth are all in a line</w:t>
      </w:r>
    </w:p>
    <w:p w:rsidR="00EF2141" w:rsidRPr="000F3DC0" w:rsidRDefault="00EF2141" w:rsidP="00EF2141">
      <w:pPr>
        <w:pStyle w:val="xlist"/>
      </w:pPr>
      <w:r>
        <w:t>2</w:t>
      </w:r>
      <w:r>
        <w:tab/>
      </w:r>
      <w:r w:rsidRPr="000F3DC0">
        <w:t>Attracts objects to one another</w:t>
      </w:r>
    </w:p>
    <w:p w:rsidR="00EF2141" w:rsidRDefault="00EF2141" w:rsidP="00EF2141">
      <w:pPr>
        <w:widowControl w:val="0"/>
        <w:autoSpaceDE w:val="0"/>
        <w:autoSpaceDN w:val="0"/>
        <w:adjustRightInd w:val="0"/>
        <w:spacing w:before="0" w:after="0" w:line="240" w:lineRule="auto"/>
        <w:ind w:left="0" w:firstLine="0"/>
        <w:rPr>
          <w:rFonts w:ascii="Courier" w:hAnsi="Courier" w:cs="Courier"/>
          <w:color w:val="262626"/>
          <w:sz w:val="22"/>
          <w:lang w:val="en-US"/>
        </w:rPr>
      </w:pPr>
    </w:p>
    <w:p w:rsidR="00EF2141" w:rsidRDefault="00EF2141">
      <w:pPr>
        <w:spacing w:before="0" w:after="200" w:line="276" w:lineRule="auto"/>
        <w:ind w:left="0" w:firstLine="0"/>
        <w:rPr>
          <w:rFonts w:cs="Arial"/>
          <w:sz w:val="22"/>
          <w:lang w:val="en-US"/>
        </w:rPr>
      </w:pPr>
      <w:r>
        <w:br w:type="page"/>
      </w:r>
    </w:p>
    <w:p w:rsidR="00EF2141" w:rsidRPr="00212938" w:rsidRDefault="00EF2141" w:rsidP="00EF2141">
      <w:pPr>
        <w:pStyle w:val="xworksheettype"/>
      </w:pPr>
      <w:r w:rsidRPr="00212938">
        <w:lastRenderedPageBreak/>
        <w:t>Literacy support worksheet</w:t>
      </w:r>
    </w:p>
    <w:p w:rsidR="00EF2141" w:rsidRPr="00212938" w:rsidRDefault="00EF2141" w:rsidP="00EF2141">
      <w:pPr>
        <w:pStyle w:val="xchapterhead"/>
      </w:pPr>
      <w:r w:rsidRPr="00212938">
        <w:t>8.4 Scientists work collaboratively to explore microgravity</w:t>
      </w:r>
    </w:p>
    <w:p w:rsidR="00EF2141" w:rsidRPr="00212938" w:rsidRDefault="00EF2141" w:rsidP="00EF2141">
      <w:pPr>
        <w:pStyle w:val="xpagereference"/>
        <w:rPr>
          <w:szCs w:val="24"/>
          <w:lang w:val="en-AU"/>
        </w:rPr>
      </w:pPr>
      <w:r w:rsidRPr="00212938">
        <w:rPr>
          <w:szCs w:val="24"/>
          <w:lang w:val="en-AU"/>
        </w:rPr>
        <w:t>Pages 150</w:t>
      </w:r>
      <w:r w:rsidRPr="00212938">
        <w:rPr>
          <w:rFonts w:cs="Arial"/>
          <w:szCs w:val="24"/>
          <w:lang w:val="en-AU"/>
        </w:rPr>
        <w:t>–</w:t>
      </w:r>
      <w:r w:rsidRPr="00212938">
        <w:rPr>
          <w:szCs w:val="24"/>
          <w:lang w:val="en-AU"/>
        </w:rPr>
        <w:t>151</w:t>
      </w:r>
    </w:p>
    <w:p w:rsidR="00EF2141" w:rsidRPr="00212938" w:rsidRDefault="00EF2141" w:rsidP="00EF2141">
      <w:pPr>
        <w:pStyle w:val="xahead"/>
        <w:rPr>
          <w:lang w:val="en-AU"/>
        </w:rPr>
      </w:pPr>
      <w:r w:rsidRPr="00212938">
        <w:rPr>
          <w:lang w:val="en-AU"/>
        </w:rPr>
        <w:t>Microgravity</w:t>
      </w:r>
    </w:p>
    <w:p w:rsidR="00EF2141" w:rsidRPr="00212938" w:rsidRDefault="00EF2141" w:rsidP="00EF2141">
      <w:pPr>
        <w:pStyle w:val="xlist"/>
        <w:rPr>
          <w:b/>
        </w:rPr>
      </w:pPr>
      <w:r w:rsidRPr="00212938">
        <w:t>1</w:t>
      </w:r>
      <w:r w:rsidRPr="00212938">
        <w:tab/>
        <w:t>Write two interesting facts about the International Space Station.</w:t>
      </w:r>
    </w:p>
    <w:p w:rsidR="00EF2141" w:rsidRPr="00212938" w:rsidRDefault="00EF2141" w:rsidP="00EF2141">
      <w:pPr>
        <w:pStyle w:val="xline"/>
      </w:pPr>
    </w:p>
    <w:p w:rsidR="00EF2141" w:rsidRPr="00212938" w:rsidRDefault="00EF2141" w:rsidP="00EF2141">
      <w:pPr>
        <w:pStyle w:val="xline"/>
      </w:pPr>
    </w:p>
    <w:p w:rsidR="00EF2141" w:rsidRPr="00212938" w:rsidRDefault="00EF2141" w:rsidP="00EF2141">
      <w:pPr>
        <w:pStyle w:val="xlist"/>
      </w:pPr>
    </w:p>
    <w:p w:rsidR="00EF2141" w:rsidRPr="00212938" w:rsidRDefault="00EF2141" w:rsidP="00EF2141">
      <w:pPr>
        <w:pStyle w:val="xline"/>
      </w:pPr>
    </w:p>
    <w:p w:rsidR="00EF2141" w:rsidRPr="00212938" w:rsidRDefault="00EF2141" w:rsidP="00EF2141">
      <w:pPr>
        <w:pStyle w:val="xlist"/>
      </w:pPr>
    </w:p>
    <w:p w:rsidR="00EF2141" w:rsidRPr="00212938" w:rsidRDefault="00EF2141" w:rsidP="00EF2141">
      <w:pPr>
        <w:pStyle w:val="xlist"/>
        <w:rPr>
          <w:b/>
        </w:rPr>
      </w:pPr>
      <w:r w:rsidRPr="00212938">
        <w:t>2</w:t>
      </w:r>
      <w:r w:rsidRPr="00212938">
        <w:tab/>
        <w:t>Label the picture with some of the effects of microgravity on an astronaut.</w:t>
      </w:r>
    </w:p>
    <w:p w:rsidR="00EF2141" w:rsidRPr="00212938" w:rsidRDefault="00EF2141" w:rsidP="00EF2141">
      <w:pPr>
        <w:pStyle w:val="xahead"/>
        <w:ind w:left="720"/>
        <w:rPr>
          <w:b w:val="0"/>
          <w:color w:val="FF0000"/>
          <w:sz w:val="24"/>
          <w:lang w:val="en-AU"/>
        </w:rPr>
      </w:pPr>
    </w:p>
    <w:p w:rsidR="00EF2141" w:rsidRPr="00212938" w:rsidRDefault="00EF2141" w:rsidP="00EF2141">
      <w:pPr>
        <w:pStyle w:val="xahead"/>
        <w:ind w:left="720"/>
        <w:jc w:val="center"/>
        <w:rPr>
          <w:b w:val="0"/>
          <w:color w:val="FF0000"/>
          <w:sz w:val="24"/>
          <w:lang w:val="en-AU"/>
        </w:rPr>
      </w:pPr>
      <w:r>
        <w:rPr>
          <w:b w:val="0"/>
          <w:color w:val="FF0000"/>
          <w:sz w:val="24"/>
          <w:lang w:val="en-AU"/>
        </w:rPr>
        <w:drawing>
          <wp:inline distT="0" distB="0" distL="0" distR="0" wp14:anchorId="26461A9B" wp14:editId="6A777882">
            <wp:extent cx="3843020" cy="3125470"/>
            <wp:effectExtent l="0" t="0" r="5080" b="0"/>
            <wp:docPr id="13" name="Picture 13" descr="L:\1. Publishing and Editorial\1. Product\Oxford Science\Oxford Science 7\3. Extras\7. Student worksheets\Artwork\4. Final jpgs\from Perms\Edited artwork from Julia\Chapter 8\JPEGs\WS0804_008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:\1. Publishing and Editorial\1. Product\Oxford Science\Oxford Science 7\3. Extras\7. Student worksheets\Artwork\4. Final jpgs\from Perms\Edited artwork from Julia\Chapter 8\JPEGs\WS0804_00883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020" cy="312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141" w:rsidRPr="00212938" w:rsidRDefault="00EF2141" w:rsidP="00EF2141">
      <w:pPr>
        <w:pStyle w:val="xbhead"/>
        <w:rPr>
          <w:shd w:val="clear" w:color="auto" w:fill="FFFFFF"/>
          <w:lang w:val="en-AU"/>
        </w:rPr>
      </w:pPr>
      <w:r w:rsidRPr="00212938">
        <w:rPr>
          <w:shd w:val="clear" w:color="auto" w:fill="FFFFFF"/>
          <w:lang w:val="en-AU"/>
        </w:rPr>
        <w:t>WORD DETECTIVE</w:t>
      </w:r>
    </w:p>
    <w:p w:rsidR="00EF2141" w:rsidRPr="00212938" w:rsidRDefault="00EF2141" w:rsidP="00EF2141">
      <w:pPr>
        <w:pStyle w:val="xlist"/>
        <w:rPr>
          <w:shd w:val="clear" w:color="auto" w:fill="FFFFFF"/>
        </w:rPr>
      </w:pPr>
      <w:r w:rsidRPr="00212938">
        <w:rPr>
          <w:shd w:val="clear" w:color="auto" w:fill="FFFFFF"/>
        </w:rPr>
        <w:t>3</w:t>
      </w:r>
      <w:r w:rsidRPr="00212938">
        <w:rPr>
          <w:shd w:val="clear" w:color="auto" w:fill="FFFFFF"/>
        </w:rPr>
        <w:tab/>
        <w:t>True or false</w:t>
      </w:r>
    </w:p>
    <w:p w:rsidR="00EF2141" w:rsidRPr="00212938" w:rsidRDefault="00EF2141" w:rsidP="00EF2141">
      <w:pPr>
        <w:pStyle w:val="xlist2"/>
        <w:rPr>
          <w:lang w:bidi="en-US"/>
        </w:rPr>
      </w:pPr>
      <w:r w:rsidRPr="00212938">
        <w:rPr>
          <w:lang w:bidi="en-US"/>
        </w:rPr>
        <w:t>Read each statement below and circle T if it is true or F if it is false.</w:t>
      </w:r>
    </w:p>
    <w:p w:rsidR="00EF2141" w:rsidRPr="00212938" w:rsidRDefault="00EF2141" w:rsidP="00EF2141">
      <w:pPr>
        <w:pStyle w:val="xlist2"/>
        <w:rPr>
          <w:shd w:val="clear" w:color="auto" w:fill="FFFFFF"/>
        </w:rPr>
      </w:pP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  <w:proofErr w:type="spellStart"/>
      <w:proofErr w:type="gramStart"/>
      <w:r w:rsidRPr="00212938">
        <w:rPr>
          <w:shd w:val="clear" w:color="auto" w:fill="FFFFFF"/>
        </w:rPr>
        <w:t>a</w:t>
      </w:r>
      <w:proofErr w:type="spellEnd"/>
      <w:proofErr w:type="gramEnd"/>
      <w:r w:rsidRPr="00212938">
        <w:rPr>
          <w:shd w:val="clear" w:color="auto" w:fill="FFFFFF"/>
        </w:rPr>
        <w:tab/>
        <w:t xml:space="preserve">The ISS stands for the International Space Station </w:t>
      </w:r>
      <w:r w:rsidRPr="00212938">
        <w:rPr>
          <w:shd w:val="clear" w:color="auto" w:fill="FFFFFF"/>
        </w:rPr>
        <w:tab/>
        <w:t>T   or   F</w:t>
      </w: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  <w:proofErr w:type="gramStart"/>
      <w:r w:rsidRPr="00212938">
        <w:rPr>
          <w:shd w:val="clear" w:color="auto" w:fill="FFFFFF"/>
        </w:rPr>
        <w:t>b</w:t>
      </w:r>
      <w:proofErr w:type="gramEnd"/>
      <w:r w:rsidRPr="00212938">
        <w:rPr>
          <w:shd w:val="clear" w:color="auto" w:fill="FFFFFF"/>
        </w:rPr>
        <w:tab/>
        <w:t xml:space="preserve">Microgravity is large amounts of gravity </w:t>
      </w:r>
      <w:r w:rsidRPr="00212938">
        <w:rPr>
          <w:shd w:val="clear" w:color="auto" w:fill="FFFFFF"/>
        </w:rPr>
        <w:tab/>
        <w:t>T   or   F</w:t>
      </w: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  <w:proofErr w:type="gramStart"/>
      <w:r w:rsidRPr="00212938">
        <w:rPr>
          <w:shd w:val="clear" w:color="auto" w:fill="FFFFFF"/>
        </w:rPr>
        <w:t>c</w:t>
      </w:r>
      <w:proofErr w:type="gramEnd"/>
      <w:r w:rsidRPr="00212938">
        <w:rPr>
          <w:shd w:val="clear" w:color="auto" w:fill="FFFFFF"/>
        </w:rPr>
        <w:tab/>
        <w:t>Weight is measured in newtons in space</w:t>
      </w:r>
      <w:r w:rsidRPr="00212938">
        <w:rPr>
          <w:shd w:val="clear" w:color="auto" w:fill="FFFFFF"/>
        </w:rPr>
        <w:tab/>
        <w:t>T   or   F</w:t>
      </w: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  <w:proofErr w:type="gramStart"/>
      <w:r w:rsidRPr="00212938">
        <w:rPr>
          <w:shd w:val="clear" w:color="auto" w:fill="FFFFFF"/>
        </w:rPr>
        <w:t>d</w:t>
      </w:r>
      <w:proofErr w:type="gramEnd"/>
      <w:r w:rsidRPr="00212938">
        <w:rPr>
          <w:shd w:val="clear" w:color="auto" w:fill="FFFFFF"/>
        </w:rPr>
        <w:tab/>
        <w:t xml:space="preserve">Astronauts easily break bones after returning to Earth </w:t>
      </w:r>
      <w:r w:rsidRPr="00212938">
        <w:rPr>
          <w:shd w:val="clear" w:color="auto" w:fill="FFFFFF"/>
        </w:rPr>
        <w:tab/>
        <w:t>T   or   F</w:t>
      </w: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  <w:proofErr w:type="gramStart"/>
      <w:r w:rsidRPr="00212938">
        <w:rPr>
          <w:shd w:val="clear" w:color="auto" w:fill="FFFFFF"/>
        </w:rPr>
        <w:t>e</w:t>
      </w:r>
      <w:proofErr w:type="gramEnd"/>
      <w:r w:rsidRPr="00212938">
        <w:rPr>
          <w:shd w:val="clear" w:color="auto" w:fill="FFFFFF"/>
        </w:rPr>
        <w:tab/>
        <w:t xml:space="preserve">There is no possibility that we will live on Mars one day </w:t>
      </w:r>
      <w:r w:rsidRPr="00212938">
        <w:rPr>
          <w:shd w:val="clear" w:color="auto" w:fill="FFFFFF"/>
        </w:rPr>
        <w:tab/>
        <w:t>T   or   F</w:t>
      </w:r>
    </w:p>
    <w:p w:rsidR="00EF2141" w:rsidRPr="00212938" w:rsidRDefault="00EF2141" w:rsidP="00EF2141">
      <w:pPr>
        <w:pStyle w:val="xlist2"/>
        <w:tabs>
          <w:tab w:val="left" w:pos="8789"/>
        </w:tabs>
        <w:rPr>
          <w:shd w:val="clear" w:color="auto" w:fill="FFFFFF"/>
        </w:rPr>
      </w:pPr>
    </w:p>
    <w:p w:rsidR="00323D18" w:rsidRDefault="00EF2141" w:rsidP="00435D0D">
      <w:pPr>
        <w:pStyle w:val="xlist2"/>
        <w:tabs>
          <w:tab w:val="left" w:pos="8789"/>
        </w:tabs>
      </w:pPr>
      <w:proofErr w:type="spellStart"/>
      <w:proofErr w:type="gramStart"/>
      <w:r w:rsidRPr="00212938">
        <w:rPr>
          <w:shd w:val="clear" w:color="auto" w:fill="FFFFFF"/>
        </w:rPr>
        <w:t>f</w:t>
      </w:r>
      <w:proofErr w:type="spellEnd"/>
      <w:proofErr w:type="gramEnd"/>
      <w:r w:rsidRPr="00212938">
        <w:rPr>
          <w:shd w:val="clear" w:color="auto" w:fill="FFFFFF"/>
        </w:rPr>
        <w:tab/>
        <w:t xml:space="preserve">The space station is falling towards the Earth </w:t>
      </w:r>
      <w:r w:rsidRPr="00212938">
        <w:rPr>
          <w:shd w:val="clear" w:color="auto" w:fill="FFFFFF"/>
        </w:rPr>
        <w:tab/>
        <w:t>T   or   F</w:t>
      </w:r>
    </w:p>
    <w:sectPr w:rsidR="00323D18" w:rsidSect="00EF2141">
      <w:headerReference w:type="default" r:id="rId17"/>
      <w:footerReference w:type="default" r:id="rId1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2141" w:rsidRDefault="00EF2141" w:rsidP="00EF2141">
      <w:pPr>
        <w:spacing w:before="0" w:after="0" w:line="240" w:lineRule="auto"/>
      </w:pPr>
      <w:r>
        <w:separator/>
      </w:r>
    </w:p>
  </w:endnote>
  <w:endnote w:type="continuationSeparator" w:id="0">
    <w:p w:rsidR="00EF2141" w:rsidRDefault="00EF2141" w:rsidP="00EF214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2141" w:rsidRDefault="00EF2141" w:rsidP="00EF2141">
    <w:pPr>
      <w:pStyle w:val="Footer"/>
      <w:tabs>
        <w:tab w:val="left" w:pos="5529"/>
      </w:tabs>
    </w:pPr>
    <w:r>
      <w:t>© Oxford University Press 201</w:t>
    </w:r>
    <w:r w:rsidR="002B31D4">
      <w:t>7</w:t>
    </w:r>
    <w:r>
      <w:ptab w:relativeTo="margin" w:alignment="right" w:leader="none"/>
    </w:r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562807">
      <w:rPr>
        <w:noProof/>
      </w:rPr>
      <w:t>2</w:t>
    </w:r>
    <w:r>
      <w:fldChar w:fldCharType="end"/>
    </w:r>
  </w:p>
  <w:p w:rsidR="002B31D4" w:rsidRDefault="002B31D4" w:rsidP="002B31D4">
    <w:pPr>
      <w:pStyle w:val="Footer"/>
    </w:pPr>
    <w:r>
      <w:rPr>
        <w:i/>
      </w:rPr>
      <w:t xml:space="preserve">Oxford Science 7 Western Australian Curriculum </w:t>
    </w:r>
    <w:r w:rsidRPr="00613B8E">
      <w:t xml:space="preserve">Teacher </w:t>
    </w:r>
    <w:r w:rsidRPr="00AC57FF">
      <w:rPr>
        <w:u w:val="single"/>
      </w:rPr>
      <w:t>o</w:t>
    </w:r>
    <w:r>
      <w:t xml:space="preserve">book </w:t>
    </w:r>
    <w:r w:rsidRPr="00AC57FF">
      <w:rPr>
        <w:u w:val="single"/>
      </w:rPr>
      <w:t>a</w:t>
    </w:r>
    <w:r w:rsidRPr="00613B8E">
      <w:t>ssess</w:t>
    </w:r>
    <w:r>
      <w:rPr>
        <w:i/>
      </w:rPr>
      <w:t xml:space="preserve"> </w:t>
    </w:r>
    <w:r>
      <w:t>ISBN 9780190307110</w:t>
    </w:r>
  </w:p>
  <w:p w:rsidR="00EF2141" w:rsidRDefault="002B31D4" w:rsidP="002B31D4">
    <w:pPr>
      <w:tabs>
        <w:tab w:val="left" w:pos="5529"/>
      </w:tabs>
      <w:spacing w:before="0" w:after="0" w:line="240" w:lineRule="auto"/>
    </w:pPr>
    <w:r>
      <w:t>Permission has been granted for this page to be photocopied within the purchasing institution only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2141" w:rsidRDefault="00EF2141" w:rsidP="00EF2141">
      <w:pPr>
        <w:spacing w:before="0" w:after="0" w:line="240" w:lineRule="auto"/>
      </w:pPr>
      <w:r>
        <w:separator/>
      </w:r>
    </w:p>
  </w:footnote>
  <w:footnote w:type="continuationSeparator" w:id="0">
    <w:p w:rsidR="00EF2141" w:rsidRDefault="00EF2141" w:rsidP="00EF214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2141" w:rsidRDefault="00854847">
    <w:pPr>
      <w:pStyle w:val="Header"/>
    </w:pPr>
    <w:r>
      <w:rPr>
        <w:noProof/>
        <w:lang w:eastAsia="en-AU"/>
      </w:rPr>
      <w:drawing>
        <wp:anchor distT="0" distB="0" distL="114300" distR="114300" simplePos="0" relativeHeight="251659264" behindDoc="1" locked="0" layoutInCell="1" allowOverlap="1" wp14:anchorId="6CE47E3E" wp14:editId="14CC027E">
          <wp:simplePos x="0" y="0"/>
          <wp:positionH relativeFrom="page">
            <wp:posOffset>-171450</wp:posOffset>
          </wp:positionH>
          <wp:positionV relativeFrom="page">
            <wp:posOffset>1270</wp:posOffset>
          </wp:positionV>
          <wp:extent cx="7782560" cy="1110615"/>
          <wp:effectExtent l="0" t="0" r="8890" b="0"/>
          <wp:wrapTight wrapText="bothSides">
            <wp:wrapPolygon edited="0">
              <wp:start x="0" y="0"/>
              <wp:lineTo x="0" y="21118"/>
              <wp:lineTo x="21572" y="21118"/>
              <wp:lineTo x="21572" y="0"/>
              <wp:lineTo x="0" y="0"/>
            </wp:wrapPolygon>
          </wp:wrapTight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IL_OXSCI_WA7_portrait_namcase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2560" cy="11106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141"/>
    <w:rsid w:val="00146C10"/>
    <w:rsid w:val="002B31D4"/>
    <w:rsid w:val="002D1BC7"/>
    <w:rsid w:val="00323D18"/>
    <w:rsid w:val="0032639C"/>
    <w:rsid w:val="003F042D"/>
    <w:rsid w:val="00416F26"/>
    <w:rsid w:val="00435D0D"/>
    <w:rsid w:val="004F1186"/>
    <w:rsid w:val="00562807"/>
    <w:rsid w:val="006574B8"/>
    <w:rsid w:val="006F7072"/>
    <w:rsid w:val="0071483F"/>
    <w:rsid w:val="008222B4"/>
    <w:rsid w:val="00853930"/>
    <w:rsid w:val="00854847"/>
    <w:rsid w:val="00924816"/>
    <w:rsid w:val="00AC3D53"/>
    <w:rsid w:val="00BD6D5B"/>
    <w:rsid w:val="00D2035F"/>
    <w:rsid w:val="00D87A23"/>
    <w:rsid w:val="00E016CF"/>
    <w:rsid w:val="00E446AA"/>
    <w:rsid w:val="00EF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141"/>
    <w:pPr>
      <w:spacing w:before="120" w:after="120" w:line="240" w:lineRule="atLeast"/>
      <w:ind w:left="340" w:hanging="340"/>
    </w:pPr>
    <w:rPr>
      <w:rFonts w:ascii="Arial" w:hAnsi="Arial"/>
      <w:sz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list2">
    <w:name w:val="xlist 2"/>
    <w:basedOn w:val="Normal"/>
    <w:qFormat/>
    <w:rsid w:val="00EF2141"/>
    <w:pPr>
      <w:spacing w:before="0" w:after="0" w:line="240" w:lineRule="auto"/>
      <w:ind w:left="908" w:hanging="454"/>
    </w:pPr>
    <w:rPr>
      <w:sz w:val="22"/>
    </w:rPr>
  </w:style>
  <w:style w:type="paragraph" w:customStyle="1" w:styleId="xpagereference">
    <w:name w:val="xpage reference"/>
    <w:basedOn w:val="Normal"/>
    <w:qFormat/>
    <w:rsid w:val="00EF2141"/>
    <w:pPr>
      <w:spacing w:after="60" w:line="276" w:lineRule="auto"/>
      <w:ind w:left="0" w:firstLine="0"/>
      <w:outlineLvl w:val="2"/>
    </w:pPr>
    <w:rPr>
      <w:rFonts w:eastAsia="MS Gothic" w:cs="Times New Roman"/>
      <w:color w:val="808080" w:themeColor="background1" w:themeShade="80"/>
      <w:sz w:val="24"/>
      <w:szCs w:val="32"/>
      <w:lang w:val="en-US" w:eastAsia="en-AU"/>
    </w:rPr>
  </w:style>
  <w:style w:type="paragraph" w:customStyle="1" w:styleId="xline">
    <w:name w:val="xline"/>
    <w:basedOn w:val="Normal"/>
    <w:qFormat/>
    <w:rsid w:val="00EF2141"/>
    <w:pPr>
      <w:pBdr>
        <w:bottom w:val="single" w:sz="4" w:space="1" w:color="auto"/>
      </w:pBdr>
      <w:spacing w:before="0" w:after="0" w:line="240" w:lineRule="auto"/>
      <w:ind w:left="0" w:firstLine="0"/>
    </w:pPr>
    <w:rPr>
      <w:sz w:val="22"/>
    </w:rPr>
  </w:style>
  <w:style w:type="paragraph" w:customStyle="1" w:styleId="xworksheettype">
    <w:name w:val="xworksheet type"/>
    <w:basedOn w:val="Normal"/>
    <w:qFormat/>
    <w:rsid w:val="00EF2141"/>
    <w:rPr>
      <w:rFonts w:cs="Arial"/>
      <w:b/>
      <w:color w:val="808080" w:themeColor="background1" w:themeShade="80"/>
      <w:sz w:val="28"/>
      <w:szCs w:val="28"/>
    </w:rPr>
  </w:style>
  <w:style w:type="paragraph" w:customStyle="1" w:styleId="xchapterhead">
    <w:name w:val="xchapter head"/>
    <w:basedOn w:val="Normal"/>
    <w:qFormat/>
    <w:rsid w:val="00EF2141"/>
    <w:pPr>
      <w:ind w:left="0" w:firstLine="0"/>
    </w:pPr>
    <w:rPr>
      <w:rFonts w:eastAsia="Calibri" w:cs="Arial"/>
      <w:b/>
      <w:color w:val="808080"/>
      <w:sz w:val="32"/>
    </w:rPr>
  </w:style>
  <w:style w:type="paragraph" w:customStyle="1" w:styleId="xahead">
    <w:name w:val="xahead"/>
    <w:basedOn w:val="Normal"/>
    <w:qFormat/>
    <w:rsid w:val="00EF2141"/>
    <w:pPr>
      <w:spacing w:after="60" w:line="276" w:lineRule="auto"/>
      <w:ind w:left="0" w:firstLine="0"/>
      <w:outlineLvl w:val="2"/>
    </w:pPr>
    <w:rPr>
      <w:rFonts w:eastAsia="MS Gothic" w:cs="Times New Roman"/>
      <w:b/>
      <w:noProof/>
      <w:color w:val="215868" w:themeColor="accent5" w:themeShade="80"/>
      <w:sz w:val="44"/>
      <w:szCs w:val="44"/>
      <w:lang w:val="en-US" w:eastAsia="en-AU"/>
    </w:rPr>
  </w:style>
  <w:style w:type="paragraph" w:customStyle="1" w:styleId="xparafo">
    <w:name w:val="xpara fo"/>
    <w:basedOn w:val="Normal"/>
    <w:qFormat/>
    <w:rsid w:val="00EF2141"/>
    <w:pPr>
      <w:autoSpaceDE w:val="0"/>
      <w:autoSpaceDN w:val="0"/>
      <w:adjustRightInd w:val="0"/>
      <w:spacing w:before="0" w:line="240" w:lineRule="auto"/>
      <w:ind w:left="0" w:firstLine="0"/>
    </w:pPr>
    <w:rPr>
      <w:rFonts w:cs="Arial"/>
      <w:sz w:val="22"/>
      <w:lang w:val="en-US"/>
    </w:rPr>
  </w:style>
  <w:style w:type="paragraph" w:customStyle="1" w:styleId="xlist">
    <w:name w:val="xlist"/>
    <w:basedOn w:val="Normal"/>
    <w:qFormat/>
    <w:rsid w:val="00EF2141"/>
    <w:pPr>
      <w:spacing w:before="0" w:after="0" w:line="240" w:lineRule="auto"/>
      <w:ind w:left="454" w:hanging="454"/>
    </w:pPr>
    <w:rPr>
      <w:rFonts w:cs="Arial"/>
      <w:sz w:val="22"/>
    </w:rPr>
  </w:style>
  <w:style w:type="paragraph" w:customStyle="1" w:styleId="xbhead">
    <w:name w:val="xbhead"/>
    <w:basedOn w:val="xahead"/>
    <w:next w:val="xparafo"/>
    <w:qFormat/>
    <w:rsid w:val="00EF2141"/>
    <w:rPr>
      <w:color w:val="auto"/>
      <w:sz w:val="28"/>
      <w:szCs w:val="28"/>
    </w:rPr>
  </w:style>
  <w:style w:type="paragraph" w:customStyle="1" w:styleId="xbox">
    <w:name w:val="xbox"/>
    <w:basedOn w:val="Normal"/>
    <w:qFormat/>
    <w:rsid w:val="00EF214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BFBFBF"/>
      <w:tabs>
        <w:tab w:val="left" w:pos="3686"/>
        <w:tab w:val="left" w:pos="6804"/>
      </w:tabs>
      <w:spacing w:before="0" w:after="0" w:line="360" w:lineRule="auto"/>
      <w:ind w:left="720" w:hanging="454"/>
    </w:pPr>
    <w:rPr>
      <w:rFonts w:eastAsia="Cambria" w:cs="Arial"/>
      <w:color w:val="000000"/>
      <w:sz w:val="22"/>
    </w:rPr>
  </w:style>
  <w:style w:type="table" w:styleId="TableGrid">
    <w:name w:val="Table Grid"/>
    <w:basedOn w:val="TableNormal"/>
    <w:uiPriority w:val="59"/>
    <w:rsid w:val="00EF2141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F214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141"/>
    <w:rPr>
      <w:rFonts w:ascii="Arial" w:hAnsi="Arial"/>
      <w:sz w:val="20"/>
      <w:lang w:val="en-AU"/>
    </w:rPr>
  </w:style>
  <w:style w:type="paragraph" w:styleId="Footer">
    <w:name w:val="footer"/>
    <w:basedOn w:val="Normal"/>
    <w:link w:val="FooterChar"/>
    <w:unhideWhenUsed/>
    <w:rsid w:val="00EF214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141"/>
    <w:rPr>
      <w:rFonts w:ascii="Arial" w:hAnsi="Arial"/>
      <w:sz w:val="20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141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141"/>
    <w:rPr>
      <w:rFonts w:ascii="Tahoma" w:hAnsi="Tahoma" w:cs="Tahoma"/>
      <w:sz w:val="16"/>
      <w:szCs w:val="16"/>
      <w:lang w:val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141"/>
    <w:pPr>
      <w:spacing w:before="120" w:after="120" w:line="240" w:lineRule="atLeast"/>
      <w:ind w:left="340" w:hanging="340"/>
    </w:pPr>
    <w:rPr>
      <w:rFonts w:ascii="Arial" w:hAnsi="Arial"/>
      <w:sz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list2">
    <w:name w:val="xlist 2"/>
    <w:basedOn w:val="Normal"/>
    <w:qFormat/>
    <w:rsid w:val="00EF2141"/>
    <w:pPr>
      <w:spacing w:before="0" w:after="0" w:line="240" w:lineRule="auto"/>
      <w:ind w:left="908" w:hanging="454"/>
    </w:pPr>
    <w:rPr>
      <w:sz w:val="22"/>
    </w:rPr>
  </w:style>
  <w:style w:type="paragraph" w:customStyle="1" w:styleId="xpagereference">
    <w:name w:val="xpage reference"/>
    <w:basedOn w:val="Normal"/>
    <w:qFormat/>
    <w:rsid w:val="00EF2141"/>
    <w:pPr>
      <w:spacing w:after="60" w:line="276" w:lineRule="auto"/>
      <w:ind w:left="0" w:firstLine="0"/>
      <w:outlineLvl w:val="2"/>
    </w:pPr>
    <w:rPr>
      <w:rFonts w:eastAsia="MS Gothic" w:cs="Times New Roman"/>
      <w:color w:val="808080" w:themeColor="background1" w:themeShade="80"/>
      <w:sz w:val="24"/>
      <w:szCs w:val="32"/>
      <w:lang w:val="en-US" w:eastAsia="en-AU"/>
    </w:rPr>
  </w:style>
  <w:style w:type="paragraph" w:customStyle="1" w:styleId="xline">
    <w:name w:val="xline"/>
    <w:basedOn w:val="Normal"/>
    <w:qFormat/>
    <w:rsid w:val="00EF2141"/>
    <w:pPr>
      <w:pBdr>
        <w:bottom w:val="single" w:sz="4" w:space="1" w:color="auto"/>
      </w:pBdr>
      <w:spacing w:before="0" w:after="0" w:line="240" w:lineRule="auto"/>
      <w:ind w:left="0" w:firstLine="0"/>
    </w:pPr>
    <w:rPr>
      <w:sz w:val="22"/>
    </w:rPr>
  </w:style>
  <w:style w:type="paragraph" w:customStyle="1" w:styleId="xworksheettype">
    <w:name w:val="xworksheet type"/>
    <w:basedOn w:val="Normal"/>
    <w:qFormat/>
    <w:rsid w:val="00EF2141"/>
    <w:rPr>
      <w:rFonts w:cs="Arial"/>
      <w:b/>
      <w:color w:val="808080" w:themeColor="background1" w:themeShade="80"/>
      <w:sz w:val="28"/>
      <w:szCs w:val="28"/>
    </w:rPr>
  </w:style>
  <w:style w:type="paragraph" w:customStyle="1" w:styleId="xchapterhead">
    <w:name w:val="xchapter head"/>
    <w:basedOn w:val="Normal"/>
    <w:qFormat/>
    <w:rsid w:val="00EF2141"/>
    <w:pPr>
      <w:ind w:left="0" w:firstLine="0"/>
    </w:pPr>
    <w:rPr>
      <w:rFonts w:eastAsia="Calibri" w:cs="Arial"/>
      <w:b/>
      <w:color w:val="808080"/>
      <w:sz w:val="32"/>
    </w:rPr>
  </w:style>
  <w:style w:type="paragraph" w:customStyle="1" w:styleId="xahead">
    <w:name w:val="xahead"/>
    <w:basedOn w:val="Normal"/>
    <w:qFormat/>
    <w:rsid w:val="00EF2141"/>
    <w:pPr>
      <w:spacing w:after="60" w:line="276" w:lineRule="auto"/>
      <w:ind w:left="0" w:firstLine="0"/>
      <w:outlineLvl w:val="2"/>
    </w:pPr>
    <w:rPr>
      <w:rFonts w:eastAsia="MS Gothic" w:cs="Times New Roman"/>
      <w:b/>
      <w:noProof/>
      <w:color w:val="215868" w:themeColor="accent5" w:themeShade="80"/>
      <w:sz w:val="44"/>
      <w:szCs w:val="44"/>
      <w:lang w:val="en-US" w:eastAsia="en-AU"/>
    </w:rPr>
  </w:style>
  <w:style w:type="paragraph" w:customStyle="1" w:styleId="xparafo">
    <w:name w:val="xpara fo"/>
    <w:basedOn w:val="Normal"/>
    <w:qFormat/>
    <w:rsid w:val="00EF2141"/>
    <w:pPr>
      <w:autoSpaceDE w:val="0"/>
      <w:autoSpaceDN w:val="0"/>
      <w:adjustRightInd w:val="0"/>
      <w:spacing w:before="0" w:line="240" w:lineRule="auto"/>
      <w:ind w:left="0" w:firstLine="0"/>
    </w:pPr>
    <w:rPr>
      <w:rFonts w:cs="Arial"/>
      <w:sz w:val="22"/>
      <w:lang w:val="en-US"/>
    </w:rPr>
  </w:style>
  <w:style w:type="paragraph" w:customStyle="1" w:styleId="xlist">
    <w:name w:val="xlist"/>
    <w:basedOn w:val="Normal"/>
    <w:qFormat/>
    <w:rsid w:val="00EF2141"/>
    <w:pPr>
      <w:spacing w:before="0" w:after="0" w:line="240" w:lineRule="auto"/>
      <w:ind w:left="454" w:hanging="454"/>
    </w:pPr>
    <w:rPr>
      <w:rFonts w:cs="Arial"/>
      <w:sz w:val="22"/>
    </w:rPr>
  </w:style>
  <w:style w:type="paragraph" w:customStyle="1" w:styleId="xbhead">
    <w:name w:val="xbhead"/>
    <w:basedOn w:val="xahead"/>
    <w:next w:val="xparafo"/>
    <w:qFormat/>
    <w:rsid w:val="00EF2141"/>
    <w:rPr>
      <w:color w:val="auto"/>
      <w:sz w:val="28"/>
      <w:szCs w:val="28"/>
    </w:rPr>
  </w:style>
  <w:style w:type="paragraph" w:customStyle="1" w:styleId="xbox">
    <w:name w:val="xbox"/>
    <w:basedOn w:val="Normal"/>
    <w:qFormat/>
    <w:rsid w:val="00EF214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BFBFBF"/>
      <w:tabs>
        <w:tab w:val="left" w:pos="3686"/>
        <w:tab w:val="left" w:pos="6804"/>
      </w:tabs>
      <w:spacing w:before="0" w:after="0" w:line="360" w:lineRule="auto"/>
      <w:ind w:left="720" w:hanging="454"/>
    </w:pPr>
    <w:rPr>
      <w:rFonts w:eastAsia="Cambria" w:cs="Arial"/>
      <w:color w:val="000000"/>
      <w:sz w:val="22"/>
    </w:rPr>
  </w:style>
  <w:style w:type="table" w:styleId="TableGrid">
    <w:name w:val="Table Grid"/>
    <w:basedOn w:val="TableNormal"/>
    <w:uiPriority w:val="59"/>
    <w:rsid w:val="00EF2141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F214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141"/>
    <w:rPr>
      <w:rFonts w:ascii="Arial" w:hAnsi="Arial"/>
      <w:sz w:val="20"/>
      <w:lang w:val="en-AU"/>
    </w:rPr>
  </w:style>
  <w:style w:type="paragraph" w:styleId="Footer">
    <w:name w:val="footer"/>
    <w:basedOn w:val="Normal"/>
    <w:link w:val="FooterChar"/>
    <w:unhideWhenUsed/>
    <w:rsid w:val="00EF2141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141"/>
    <w:rPr>
      <w:rFonts w:ascii="Arial" w:hAnsi="Arial"/>
      <w:sz w:val="20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141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141"/>
    <w:rPr>
      <w:rFonts w:ascii="Tahoma" w:hAnsi="Tahoma" w:cs="Tahoma"/>
      <w:sz w:val="16"/>
      <w:szCs w:val="16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438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6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1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customXml" Target="../customXml/item1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9.jpe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customXml" Target="../customXml/item3.xml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6" ma:contentTypeDescription="Create a new document." ma:contentTypeScope="" ma:versionID="02697e3214b2f55142a2e7b89ba6de54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67be6965022b95aa9d7585358a9bb7fc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d5c732d2-f217-444a-91d8-37c5714ca695">
      <UserInfo>
        <DisplayName/>
        <AccountId xsi:nil="true"/>
        <AccountType/>
      </UserInfo>
    </SharedWithUsers>
    <MediaLengthInSeconds xmlns="8f659357-f805-491c-ad0b-5621b2de6466" xsi:nil="true"/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09E896B-462F-4169-A0BC-408B9C0D4977}"/>
</file>

<file path=customXml/itemProps2.xml><?xml version="1.0" encoding="utf-8"?>
<ds:datastoreItem xmlns:ds="http://schemas.openxmlformats.org/officeDocument/2006/customXml" ds:itemID="{560574EA-C5F8-464A-BEDA-4F5D6B8AD6E8}"/>
</file>

<file path=customXml/itemProps3.xml><?xml version="1.0" encoding="utf-8"?>
<ds:datastoreItem xmlns:ds="http://schemas.openxmlformats.org/officeDocument/2006/customXml" ds:itemID="{C24C791F-ECC6-4FE9-9928-F8012AB8118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701</Words>
  <Characters>3996</Characters>
  <Application>Microsoft Office Word</Application>
  <DocSecurity>0</DocSecurity>
  <Lines>33</Lines>
  <Paragraphs>9</Paragraphs>
  <ScaleCrop>false</ScaleCrop>
  <Company>Oxford University Press</Company>
  <LinksUpToDate>false</LinksUpToDate>
  <CharactersWithSpaces>4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UCIC, Ana</dc:creator>
  <cp:lastModifiedBy>O'Brien, Frances</cp:lastModifiedBy>
  <cp:revision>7</cp:revision>
  <dcterms:created xsi:type="dcterms:W3CDTF">2016-11-08T03:21:00Z</dcterms:created>
  <dcterms:modified xsi:type="dcterms:W3CDTF">2016-12-07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  <property fmtid="{D5CDD505-2E9C-101B-9397-08002B2CF9AE}" pid="3" name="Order">
    <vt:r8>144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_ExtendedDescription">
    <vt:lpwstr/>
  </property>
  <property fmtid="{D5CDD505-2E9C-101B-9397-08002B2CF9AE}" pid="7" name="TriggerFlowInfo">
    <vt:lpwstr/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ComplianceAssetId">
    <vt:lpwstr/>
  </property>
  <property fmtid="{D5CDD505-2E9C-101B-9397-08002B2CF9AE}" pid="11" name="TemplateUrl">
    <vt:lpwstr/>
  </property>
</Properties>
</file>